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B7FA" w14:textId="09B6B12D" w:rsidR="002E5481" w:rsidRDefault="002E5481" w:rsidP="00A83B6F">
      <w:pPr>
        <w:tabs>
          <w:tab w:val="left" w:pos="4320"/>
          <w:tab w:val="left" w:pos="6120"/>
          <w:tab w:val="left" w:pos="7920"/>
        </w:tabs>
      </w:pPr>
      <w:r>
        <w:t>Math 2312</w:t>
      </w:r>
      <w:r>
        <w:tab/>
      </w:r>
      <w:r w:rsidRPr="00D67EC5">
        <w:rPr>
          <w:b/>
          <w:i/>
          <w:sz w:val="28"/>
        </w:rPr>
        <w:t>Homework</w:t>
      </w:r>
      <w:r w:rsidR="006A67F8">
        <w:t xml:space="preserve"> </w:t>
      </w:r>
      <w:r w:rsidR="00A83B6F">
        <w:tab/>
      </w:r>
      <w:r w:rsidR="00A83B6F" w:rsidRPr="00A83B6F">
        <w:rPr>
          <w:i/>
        </w:rPr>
        <w:t>Sec</w:t>
      </w:r>
      <w:r w:rsidR="00A83B6F">
        <w:sym w:font="Symbol" w:char="F02D"/>
      </w:r>
      <w:r w:rsidR="00A83B6F">
        <w:t>2.</w:t>
      </w:r>
      <w:r w:rsidR="00507ABF">
        <w:t>2</w:t>
      </w:r>
      <w:r>
        <w:tab/>
      </w:r>
      <w:r w:rsidRPr="00D67EC5">
        <w:rPr>
          <w:b/>
          <w:i/>
        </w:rPr>
        <w:t>Name</w:t>
      </w:r>
      <w:r w:rsidR="00D67EC5">
        <w:t>:</w:t>
      </w:r>
    </w:p>
    <w:p w14:paraId="6DB8F7EF" w14:textId="6C0C8B6D" w:rsidR="002E5481" w:rsidRDefault="002E5481" w:rsidP="002E5481">
      <w:pPr>
        <w:tabs>
          <w:tab w:val="left" w:pos="4320"/>
          <w:tab w:val="left" w:pos="7200"/>
        </w:tabs>
      </w:pPr>
    </w:p>
    <w:p w14:paraId="5BD8BB66" w14:textId="2988DEC7" w:rsidR="00332421" w:rsidRDefault="00611C11" w:rsidP="003048E6">
      <w:pPr>
        <w:tabs>
          <w:tab w:val="left" w:pos="1080"/>
        </w:tabs>
        <w:spacing w:line="360" w:lineRule="auto"/>
      </w:pPr>
      <w:r>
        <w:t>(</w:t>
      </w:r>
      <w:r w:rsidRPr="0001089E">
        <w:rPr>
          <w:b/>
        </w:rPr>
        <w:t xml:space="preserve">1 – </w:t>
      </w:r>
      <w:r>
        <w:rPr>
          <w:b/>
        </w:rPr>
        <w:t>3</w:t>
      </w:r>
      <w:r>
        <w:t>)</w:t>
      </w:r>
      <w:r>
        <w:tab/>
      </w:r>
      <w:r w:rsidR="00284835">
        <w:t>Find the common difference for the arithmetic sequence with the specified terms</w:t>
      </w:r>
      <w:r w:rsidR="00B116FE">
        <w:t>:</w:t>
      </w:r>
    </w:p>
    <w:p w14:paraId="0653EE03" w14:textId="2435D163" w:rsidR="00611C11" w:rsidRDefault="00284835" w:rsidP="002E5481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671349">
        <w:rPr>
          <w:position w:val="-18"/>
        </w:rPr>
        <w:object w:dxaOrig="2659" w:dyaOrig="420" w14:anchorId="5C78F1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32.65pt;height:21pt" o:ole="">
            <v:imagedata r:id="rId8" o:title=""/>
          </v:shape>
          <o:OLEObject Type="Embed" ProgID="Equation.DSMT4" ShapeID="_x0000_i1045" DrawAspect="Content" ObjectID="_1612531385" r:id="rId9"/>
        </w:object>
      </w:r>
    </w:p>
    <w:p w14:paraId="0BF59592" w14:textId="1F61F655" w:rsidR="00611C11" w:rsidRDefault="00284835" w:rsidP="002E5481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671349">
        <w:rPr>
          <w:position w:val="-18"/>
        </w:rPr>
        <w:object w:dxaOrig="2600" w:dyaOrig="420" w14:anchorId="4948B7FB">
          <v:shape id="_x0000_i1047" type="#_x0000_t75" style="width:129.65pt;height:21pt" o:ole="">
            <v:imagedata r:id="rId10" o:title=""/>
          </v:shape>
          <o:OLEObject Type="Embed" ProgID="Equation.DSMT4" ShapeID="_x0000_i1047" DrawAspect="Content" ObjectID="_1612531386" r:id="rId11"/>
        </w:object>
      </w:r>
    </w:p>
    <w:p w14:paraId="0ADF0B33" w14:textId="756999B9" w:rsidR="00102A4E" w:rsidRDefault="00284835" w:rsidP="002E5481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671349">
        <w:rPr>
          <w:position w:val="-18"/>
        </w:rPr>
        <w:object w:dxaOrig="2520" w:dyaOrig="420" w14:anchorId="17926190">
          <v:shape id="_x0000_i1049" type="#_x0000_t75" style="width:126.65pt;height:21pt" o:ole="">
            <v:imagedata r:id="rId12" o:title=""/>
          </v:shape>
          <o:OLEObject Type="Embed" ProgID="Equation.DSMT4" ShapeID="_x0000_i1049" DrawAspect="Content" ObjectID="_1612531387" r:id="rId13"/>
        </w:object>
      </w:r>
    </w:p>
    <w:p w14:paraId="36258ED5" w14:textId="77777777" w:rsidR="004D38AC" w:rsidRDefault="004D38AC" w:rsidP="00112A0B">
      <w:pPr>
        <w:spacing w:line="240" w:lineRule="auto"/>
      </w:pPr>
    </w:p>
    <w:p w14:paraId="5D195DF0" w14:textId="3C4FEA17" w:rsidR="005D530C" w:rsidRDefault="003048E6" w:rsidP="003048E6">
      <w:pPr>
        <w:pStyle w:val="ListParagraph"/>
        <w:numPr>
          <w:ilvl w:val="0"/>
          <w:numId w:val="49"/>
        </w:numPr>
        <w:tabs>
          <w:tab w:val="left" w:pos="2880"/>
        </w:tabs>
        <w:spacing w:line="480" w:lineRule="auto"/>
        <w:ind w:left="540" w:hanging="540"/>
      </w:pPr>
      <w:r>
        <w:t>Find arithmetic sum</w:t>
      </w:r>
      <w:r>
        <w:t>:</w:t>
      </w:r>
      <w:r>
        <w:tab/>
      </w:r>
      <w:r w:rsidRPr="002D7CA4">
        <w:rPr>
          <w:position w:val="-6"/>
        </w:rPr>
        <w:object w:dxaOrig="1700" w:dyaOrig="279" w14:anchorId="207F7357">
          <v:shape id="_x0000_i1053" type="#_x0000_t75" style="width:85.35pt;height:14.35pt" o:ole="">
            <v:imagedata r:id="rId14" o:title=""/>
          </v:shape>
          <o:OLEObject Type="Embed" ProgID="Equation.DSMT4" ShapeID="_x0000_i1053" DrawAspect="Content" ObjectID="_1612531388" r:id="rId15"/>
        </w:object>
      </w:r>
    </w:p>
    <w:p w14:paraId="44FB743E" w14:textId="77777777" w:rsidR="00DC321A" w:rsidRPr="00C7779E" w:rsidRDefault="00DC321A" w:rsidP="00C7779E">
      <w:pPr>
        <w:spacing w:line="240" w:lineRule="auto"/>
        <w:rPr>
          <w:sz w:val="20"/>
        </w:rPr>
      </w:pPr>
    </w:p>
    <w:p w14:paraId="7DA73DB8" w14:textId="04E74987" w:rsidR="006902E7" w:rsidRDefault="0001089E" w:rsidP="005C1F69">
      <w:pPr>
        <w:tabs>
          <w:tab w:val="left" w:pos="1080"/>
        </w:tabs>
        <w:spacing w:line="360" w:lineRule="auto"/>
      </w:pPr>
      <w:r>
        <w:t>(</w:t>
      </w:r>
      <w:r w:rsidR="005C1F69">
        <w:rPr>
          <w:b/>
        </w:rPr>
        <w:t>5</w:t>
      </w:r>
      <w:r w:rsidRPr="0001089E">
        <w:rPr>
          <w:b/>
        </w:rPr>
        <w:t xml:space="preserve"> – </w:t>
      </w:r>
      <w:r w:rsidR="005C1F69">
        <w:rPr>
          <w:b/>
        </w:rPr>
        <w:t>6</w:t>
      </w:r>
      <w:r>
        <w:t>)</w:t>
      </w:r>
      <w:r>
        <w:tab/>
      </w:r>
      <w:r w:rsidR="005C1F69">
        <w:t>Find the specified term of the geometric sequence that that has 2 given terms</w:t>
      </w:r>
    </w:p>
    <w:p w14:paraId="16D4084B" w14:textId="7F91AB28" w:rsidR="00EE4E54" w:rsidRDefault="005C1F69" w:rsidP="00EE4E54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074F8F">
        <w:rPr>
          <w:position w:val="-18"/>
        </w:rPr>
        <w:object w:dxaOrig="2299" w:dyaOrig="420" w14:anchorId="49CCF3B9">
          <v:shape id="_x0000_i1060" type="#_x0000_t75" style="width:115.35pt;height:21pt" o:ole="">
            <v:imagedata r:id="rId16" o:title=""/>
          </v:shape>
          <o:OLEObject Type="Embed" ProgID="Equation.DSMT4" ShapeID="_x0000_i1060" DrawAspect="Content" ObjectID="_1612531389" r:id="rId17"/>
        </w:object>
      </w:r>
    </w:p>
    <w:p w14:paraId="10677DD8" w14:textId="470A0118" w:rsidR="00EE4E54" w:rsidRDefault="005C1F69" w:rsidP="00EE4E54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074F8F">
        <w:rPr>
          <w:position w:val="-18"/>
        </w:rPr>
        <w:object w:dxaOrig="2500" w:dyaOrig="420" w14:anchorId="11EA0E49">
          <v:shape id="_x0000_i1064" type="#_x0000_t75" style="width:124.65pt;height:21pt" o:ole="">
            <v:imagedata r:id="rId18" o:title=""/>
          </v:shape>
          <o:OLEObject Type="Embed" ProgID="Equation.DSMT4" ShapeID="_x0000_i1064" DrawAspect="Content" ObjectID="_1612531390" r:id="rId19"/>
        </w:object>
      </w:r>
    </w:p>
    <w:p w14:paraId="1AA10BD6" w14:textId="2F4FE304" w:rsidR="00EE4E54" w:rsidRDefault="00EE4E54" w:rsidP="00EE4E54"/>
    <w:p w14:paraId="380411BE" w14:textId="433DE885" w:rsidR="00910C96" w:rsidRDefault="0001089E" w:rsidP="00C3646E">
      <w:pPr>
        <w:tabs>
          <w:tab w:val="left" w:pos="1080"/>
        </w:tabs>
        <w:spacing w:line="360" w:lineRule="auto"/>
      </w:pPr>
      <w:r>
        <w:t>(</w:t>
      </w:r>
      <w:r w:rsidR="00003B5D">
        <w:rPr>
          <w:b/>
        </w:rPr>
        <w:t>7</w:t>
      </w:r>
      <w:r w:rsidRPr="0001089E">
        <w:rPr>
          <w:b/>
        </w:rPr>
        <w:t xml:space="preserve"> – </w:t>
      </w:r>
      <w:r w:rsidR="00D25686">
        <w:rPr>
          <w:b/>
        </w:rPr>
        <w:t>1</w:t>
      </w:r>
      <w:r w:rsidR="00AD0FB4">
        <w:rPr>
          <w:b/>
        </w:rPr>
        <w:t>0</w:t>
      </w:r>
      <w:r>
        <w:t>)</w:t>
      </w:r>
      <w:r>
        <w:tab/>
      </w:r>
      <w:r w:rsidR="00910C96">
        <w:t>Find the sum</w:t>
      </w:r>
    </w:p>
    <w:p w14:paraId="75542286" w14:textId="25893143" w:rsidR="0057614B" w:rsidRDefault="00003B5D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D638F8">
        <w:rPr>
          <w:position w:val="-48"/>
        </w:rPr>
        <w:object w:dxaOrig="1500" w:dyaOrig="1080" w14:anchorId="0115346F">
          <v:shape id="_x0000_i1066" type="#_x0000_t75" style="width:75pt;height:54pt" o:ole="">
            <v:imagedata r:id="rId20" o:title=""/>
          </v:shape>
          <o:OLEObject Type="Embed" ProgID="Equation.DSMT4" ShapeID="_x0000_i1066" DrawAspect="Content" ObjectID="_1612531391" r:id="rId21"/>
        </w:object>
      </w:r>
    </w:p>
    <w:p w14:paraId="2CD458F5" w14:textId="3A67F797" w:rsidR="00C3646E" w:rsidRDefault="00C3646E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C3646E">
        <w:t xml:space="preserve"> </w:t>
      </w:r>
      <w:r w:rsidR="00003B5D" w:rsidRPr="00046016">
        <w:rPr>
          <w:position w:val="-52"/>
        </w:rPr>
        <w:object w:dxaOrig="1180" w:dyaOrig="1160" w14:anchorId="0AAB09BE">
          <v:shape id="_x0000_i1070" type="#_x0000_t75" style="width:59.35pt;height:57.65pt" o:ole="">
            <v:imagedata r:id="rId22" o:title=""/>
          </v:shape>
          <o:OLEObject Type="Embed" ProgID="Equation.DSMT4" ShapeID="_x0000_i1070" DrawAspect="Content" ObjectID="_1612531392" r:id="rId23"/>
        </w:object>
      </w:r>
    </w:p>
    <w:p w14:paraId="493E4056" w14:textId="1531A796" w:rsidR="00C3646E" w:rsidRDefault="00003B5D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046016">
        <w:rPr>
          <w:position w:val="-52"/>
        </w:rPr>
        <w:object w:dxaOrig="1180" w:dyaOrig="1160" w14:anchorId="273BED76">
          <v:shape id="_x0000_i1074" type="#_x0000_t75" style="width:59.35pt;height:57.65pt" o:ole="">
            <v:imagedata r:id="rId24" o:title=""/>
          </v:shape>
          <o:OLEObject Type="Embed" ProgID="Equation.DSMT4" ShapeID="_x0000_i1074" DrawAspect="Content" ObjectID="_1612531393" r:id="rId25"/>
        </w:object>
      </w:r>
    </w:p>
    <w:p w14:paraId="2CF6DDEA" w14:textId="09034C61" w:rsidR="003A65C3" w:rsidRDefault="003A65C3" w:rsidP="00C3646E">
      <w:pPr>
        <w:pStyle w:val="ListParagraph"/>
        <w:numPr>
          <w:ilvl w:val="0"/>
          <w:numId w:val="49"/>
        </w:numPr>
        <w:spacing w:line="360" w:lineRule="auto"/>
        <w:ind w:left="540" w:hanging="540"/>
      </w:pPr>
      <w:r w:rsidRPr="00AA75B7">
        <w:rPr>
          <w:position w:val="-52"/>
        </w:rPr>
        <w:object w:dxaOrig="2000" w:dyaOrig="1160" w14:anchorId="15AC2B3C">
          <v:shape id="_x0000_i1076" type="#_x0000_t75" style="width:99.65pt;height:57.65pt" o:ole="">
            <v:imagedata r:id="rId26" o:title=""/>
          </v:shape>
          <o:OLEObject Type="Embed" ProgID="Equation.DSMT4" ShapeID="_x0000_i1076" DrawAspect="Content" ObjectID="_1612531394" r:id="rId27"/>
        </w:object>
      </w:r>
    </w:p>
    <w:p w14:paraId="5AA80AD6" w14:textId="3932FAE6" w:rsidR="0057614B" w:rsidRDefault="0057614B" w:rsidP="0099039D"/>
    <w:p w14:paraId="73D02530" w14:textId="793BF957" w:rsidR="0099039D" w:rsidRDefault="0099039D" w:rsidP="0099039D">
      <w:pPr>
        <w:pStyle w:val="ListParagraph"/>
        <w:numPr>
          <w:ilvl w:val="0"/>
          <w:numId w:val="49"/>
        </w:numPr>
        <w:tabs>
          <w:tab w:val="left" w:pos="6840"/>
        </w:tabs>
        <w:ind w:left="540" w:hanging="540"/>
      </w:pPr>
      <w:r>
        <w:t>Find the rational number represented by the repeating decimal</w:t>
      </w:r>
      <w:r>
        <w:tab/>
      </w:r>
      <w:bookmarkStart w:id="0" w:name="_GoBack"/>
      <w:bookmarkEnd w:id="0"/>
      <w:r w:rsidRPr="00253FC7">
        <w:rPr>
          <w:position w:val="-6"/>
        </w:rPr>
        <w:object w:dxaOrig="720" w:dyaOrig="340" w14:anchorId="547DCD5B">
          <v:shape id="_x0000_i1077" type="#_x0000_t75" style="width:36pt;height:17.35pt" o:ole="">
            <v:imagedata r:id="rId28" o:title=""/>
          </v:shape>
          <o:OLEObject Type="Embed" ProgID="Equation.DSMT4" ShapeID="_x0000_i1077" DrawAspect="Content" ObjectID="_1612531395" r:id="rId29"/>
        </w:object>
      </w:r>
    </w:p>
    <w:p w14:paraId="763D2956" w14:textId="77777777" w:rsidR="0057614B" w:rsidRDefault="0057614B" w:rsidP="0001089E">
      <w:pPr>
        <w:tabs>
          <w:tab w:val="left" w:pos="1080"/>
        </w:tabs>
      </w:pPr>
    </w:p>
    <w:sectPr w:rsidR="0057614B" w:rsidSect="006A67F8">
      <w:footerReference w:type="default" r:id="rId30"/>
      <w:type w:val="continuous"/>
      <w:pgSz w:w="12240" w:h="15840" w:code="1"/>
      <w:pgMar w:top="864" w:right="864" w:bottom="864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53851F" w14:textId="77777777" w:rsidR="008E7BE0" w:rsidRDefault="008E7BE0">
      <w:pPr>
        <w:spacing w:line="240" w:lineRule="auto"/>
      </w:pPr>
      <w:r>
        <w:separator/>
      </w:r>
    </w:p>
  </w:endnote>
  <w:endnote w:type="continuationSeparator" w:id="0">
    <w:p w14:paraId="3B3590B0" w14:textId="77777777" w:rsidR="008E7BE0" w:rsidRDefault="008E7BE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D1691F" w14:textId="77777777" w:rsidR="005C5554" w:rsidRDefault="005C5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46B3DA" w14:textId="77777777" w:rsidR="008E7BE0" w:rsidRDefault="008E7BE0">
      <w:pPr>
        <w:spacing w:line="240" w:lineRule="auto"/>
      </w:pPr>
      <w:r>
        <w:separator/>
      </w:r>
    </w:p>
  </w:footnote>
  <w:footnote w:type="continuationSeparator" w:id="0">
    <w:p w14:paraId="06C32C31" w14:textId="77777777" w:rsidR="008E7BE0" w:rsidRDefault="008E7BE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197DA4"/>
    <w:multiLevelType w:val="hybridMultilevel"/>
    <w:tmpl w:val="88E6786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5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2"/>
  </w:num>
  <w:num w:numId="2">
    <w:abstractNumId w:val="35"/>
  </w:num>
  <w:num w:numId="3">
    <w:abstractNumId w:val="15"/>
  </w:num>
  <w:num w:numId="4">
    <w:abstractNumId w:val="16"/>
  </w:num>
  <w:num w:numId="5">
    <w:abstractNumId w:val="37"/>
  </w:num>
  <w:num w:numId="6">
    <w:abstractNumId w:val="45"/>
  </w:num>
  <w:num w:numId="7">
    <w:abstractNumId w:val="33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40"/>
  </w:num>
  <w:num w:numId="15">
    <w:abstractNumId w:val="18"/>
  </w:num>
  <w:num w:numId="16">
    <w:abstractNumId w:val="48"/>
  </w:num>
  <w:num w:numId="17">
    <w:abstractNumId w:val="3"/>
  </w:num>
  <w:num w:numId="18">
    <w:abstractNumId w:val="28"/>
  </w:num>
  <w:num w:numId="19">
    <w:abstractNumId w:val="7"/>
  </w:num>
  <w:num w:numId="20">
    <w:abstractNumId w:val="36"/>
  </w:num>
  <w:num w:numId="21">
    <w:abstractNumId w:val="46"/>
  </w:num>
  <w:num w:numId="22">
    <w:abstractNumId w:val="27"/>
  </w:num>
  <w:num w:numId="23">
    <w:abstractNumId w:val="22"/>
  </w:num>
  <w:num w:numId="24">
    <w:abstractNumId w:val="44"/>
  </w:num>
  <w:num w:numId="25">
    <w:abstractNumId w:val="24"/>
  </w:num>
  <w:num w:numId="26">
    <w:abstractNumId w:val="38"/>
  </w:num>
  <w:num w:numId="27">
    <w:abstractNumId w:val="6"/>
  </w:num>
  <w:num w:numId="28">
    <w:abstractNumId w:val="34"/>
  </w:num>
  <w:num w:numId="29">
    <w:abstractNumId w:val="23"/>
  </w:num>
  <w:num w:numId="30">
    <w:abstractNumId w:val="32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3"/>
  </w:num>
  <w:num w:numId="38">
    <w:abstractNumId w:val="8"/>
  </w:num>
  <w:num w:numId="39">
    <w:abstractNumId w:val="47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1"/>
  </w:num>
  <w:num w:numId="47">
    <w:abstractNumId w:val="30"/>
  </w:num>
  <w:num w:numId="48">
    <w:abstractNumId w:val="39"/>
  </w:num>
  <w:num w:numId="4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3B5D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6BEB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02A4E"/>
    <w:rsid w:val="001038CE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00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4835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59C"/>
    <w:rsid w:val="002E4645"/>
    <w:rsid w:val="002E52A2"/>
    <w:rsid w:val="002E5481"/>
    <w:rsid w:val="002E58C3"/>
    <w:rsid w:val="002E6576"/>
    <w:rsid w:val="002F12CC"/>
    <w:rsid w:val="002F4652"/>
    <w:rsid w:val="002F61BB"/>
    <w:rsid w:val="00300C07"/>
    <w:rsid w:val="00301532"/>
    <w:rsid w:val="003019BC"/>
    <w:rsid w:val="00302055"/>
    <w:rsid w:val="003048E6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5C3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3E88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ABF"/>
    <w:rsid w:val="00507DFE"/>
    <w:rsid w:val="005116D7"/>
    <w:rsid w:val="0051378C"/>
    <w:rsid w:val="005176CA"/>
    <w:rsid w:val="00521EF6"/>
    <w:rsid w:val="00523008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4764"/>
    <w:rsid w:val="005652B2"/>
    <w:rsid w:val="00567F7B"/>
    <w:rsid w:val="00570327"/>
    <w:rsid w:val="00570C1F"/>
    <w:rsid w:val="0057302B"/>
    <w:rsid w:val="0057498F"/>
    <w:rsid w:val="005753CF"/>
    <w:rsid w:val="0057614B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1F69"/>
    <w:rsid w:val="005C3698"/>
    <w:rsid w:val="005C4BE4"/>
    <w:rsid w:val="005C5554"/>
    <w:rsid w:val="005C575E"/>
    <w:rsid w:val="005D07CA"/>
    <w:rsid w:val="005D1D58"/>
    <w:rsid w:val="005D29BC"/>
    <w:rsid w:val="005D4847"/>
    <w:rsid w:val="005D4BC6"/>
    <w:rsid w:val="005D530C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1C11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A67F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3F50"/>
    <w:rsid w:val="007746A4"/>
    <w:rsid w:val="007748DC"/>
    <w:rsid w:val="00776F71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5D2E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E7BE0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39D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2DE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3B6F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68FB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0FB4"/>
    <w:rsid w:val="00AD130D"/>
    <w:rsid w:val="00AD6B61"/>
    <w:rsid w:val="00AD6D20"/>
    <w:rsid w:val="00AE0935"/>
    <w:rsid w:val="00AE1F78"/>
    <w:rsid w:val="00AE1FF9"/>
    <w:rsid w:val="00AE7FAC"/>
    <w:rsid w:val="00AF05AC"/>
    <w:rsid w:val="00AF11B5"/>
    <w:rsid w:val="00AF211C"/>
    <w:rsid w:val="00AF3A28"/>
    <w:rsid w:val="00AF6039"/>
    <w:rsid w:val="00AF6B32"/>
    <w:rsid w:val="00B004F9"/>
    <w:rsid w:val="00B0189B"/>
    <w:rsid w:val="00B02EA2"/>
    <w:rsid w:val="00B03ABE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6E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7371"/>
    <w:rsid w:val="00CB0350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061F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5686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67EC5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CA5"/>
    <w:rsid w:val="00DA543F"/>
    <w:rsid w:val="00DA74E4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02EF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1656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4E54"/>
    <w:rsid w:val="00EE6875"/>
    <w:rsid w:val="00EF3688"/>
    <w:rsid w:val="00EF41C6"/>
    <w:rsid w:val="00EF7D45"/>
    <w:rsid w:val="00F021DB"/>
    <w:rsid w:val="00F02B62"/>
    <w:rsid w:val="00F02DC0"/>
    <w:rsid w:val="00F02EC5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0E9"/>
    <w:rsid w:val="00F35F20"/>
    <w:rsid w:val="00F36604"/>
    <w:rsid w:val="00F40315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486F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A04A84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5C55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5554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E1E308-DAC1-4A2B-876C-4098A0DC8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3</TotalTime>
  <Pages>1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00</cp:revision>
  <cp:lastPrinted>2014-08-12T13:00:00Z</cp:lastPrinted>
  <dcterms:created xsi:type="dcterms:W3CDTF">2015-07-07T15:31:00Z</dcterms:created>
  <dcterms:modified xsi:type="dcterms:W3CDTF">2019-02-24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